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03" r:id="rId2"/>
    <p:sldId id="292" r:id="rId3"/>
    <p:sldId id="285" r:id="rId4"/>
    <p:sldId id="286" r:id="rId5"/>
    <p:sldId id="287" r:id="rId6"/>
    <p:sldId id="288" r:id="rId7"/>
    <p:sldId id="289" r:id="rId8"/>
    <p:sldId id="290" r:id="rId9"/>
    <p:sldId id="299" r:id="rId10"/>
    <p:sldId id="300" r:id="rId11"/>
    <p:sldId id="291" r:id="rId12"/>
    <p:sldId id="301" r:id="rId13"/>
    <p:sldId id="302" r:id="rId14"/>
    <p:sldId id="304" r:id="rId15"/>
    <p:sldId id="305" r:id="rId16"/>
    <p:sldId id="281" r:id="rId17"/>
    <p:sldId id="28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3315"/>
    <a:srgbClr val="003366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70" autoAdjust="0"/>
    <p:restoredTop sz="93402" autoAdjust="0"/>
  </p:normalViewPr>
  <p:slideViewPr>
    <p:cSldViewPr snapToGrid="0">
      <p:cViewPr varScale="1">
        <p:scale>
          <a:sx n="63" d="100"/>
          <a:sy n="63" d="100"/>
        </p:scale>
        <p:origin x="78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EE1838-0877-4346-BE70-1FE8525C7F7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80DB2B-5556-4AA2-BECF-D8789B14F8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967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0DB2B-5556-4AA2-BECF-D8789B14F83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879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0DB2B-5556-4AA2-BECF-D8789B14F83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559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80DB2B-5556-4AA2-BECF-D8789B14F83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445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60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1349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441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535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953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02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275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057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668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4697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357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14E0C2-336D-42B4-AFBB-0EF40970B862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636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6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8.wmf"/><Relationship Id="rId15" Type="http://schemas.openxmlformats.org/officeDocument/2006/relationships/image" Target="../media/image54.png"/><Relationship Id="rId10" Type="http://schemas.openxmlformats.org/officeDocument/2006/relationships/image" Target="../media/image50.e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17.png"/><Relationship Id="rId10" Type="http://schemas.openxmlformats.org/officeDocument/2006/relationships/image" Target="../media/image56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33.png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1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34.png"/><Relationship Id="rId9" Type="http://schemas.openxmlformats.org/officeDocument/2006/relationships/image" Target="../media/image6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7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2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png"/><Relationship Id="rId11" Type="http://schemas.openxmlformats.org/officeDocument/2006/relationships/image" Target="../media/image74.png"/><Relationship Id="rId5" Type="http://schemas.openxmlformats.org/officeDocument/2006/relationships/image" Target="../media/image34.png"/><Relationship Id="rId15" Type="http://schemas.openxmlformats.org/officeDocument/2006/relationships/image" Target="../media/image73.wmf"/><Relationship Id="rId10" Type="http://schemas.openxmlformats.org/officeDocument/2006/relationships/image" Target="../media/image7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.png"/><Relationship Id="rId11" Type="http://schemas.openxmlformats.org/officeDocument/2006/relationships/image" Target="../media/image75.e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33.png"/><Relationship Id="rId9" Type="http://schemas.openxmlformats.org/officeDocument/2006/relationships/image" Target="../media/image7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7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33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17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image" Target="../media/image25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5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4577" y="3648108"/>
            <a:ext cx="1278980" cy="1033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78727" y="3247998"/>
            <a:ext cx="659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b="1">
                <a:solidFill>
                  <a:srgbClr val="213315"/>
                </a:solidFill>
              </a:rPr>
              <a:t>VECTƠ VÀ HỆ TRỤC TOẠ ĐỘ TRONG KHÔNG GIAN.</a:t>
            </a:r>
            <a:endParaRPr lang="en-US" sz="2000">
              <a:solidFill>
                <a:srgbClr val="213315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4697" y="2353947"/>
            <a:ext cx="5425910" cy="109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2549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3467" y="66293"/>
            <a:ext cx="12051299" cy="1777207"/>
            <a:chOff x="156614" y="172819"/>
            <a:chExt cx="9443189" cy="1396750"/>
          </a:xfrm>
        </p:grpSpPr>
        <p:sp>
          <p:nvSpPr>
            <p:cNvPr id="5" name="Rounded Rectangle 4"/>
            <p:cNvSpPr/>
            <p:nvPr/>
          </p:nvSpPr>
          <p:spPr>
            <a:xfrm>
              <a:off x="689429" y="175686"/>
              <a:ext cx="8910374" cy="1393883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74090" y="172819"/>
              <a:ext cx="1376986" cy="13967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56614" y="209667"/>
              <a:ext cx="1284471" cy="130701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64281" y="542695"/>
              <a:ext cx="1131985" cy="65310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.36</a:t>
              </a:r>
              <a:endParaRPr lang="en-US" sz="4800" b="1" cap="none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206" y="386108"/>
            <a:ext cx="1371719" cy="390178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825368" y="334350"/>
            <a:ext cx="10122786" cy="494974"/>
            <a:chOff x="2196595" y="2282281"/>
            <a:chExt cx="10122786" cy="494974"/>
          </a:xfrm>
        </p:grpSpPr>
        <p:sp>
          <p:nvSpPr>
            <p:cNvPr id="4" name="Rectangle 3"/>
            <p:cNvSpPr/>
            <p:nvPr/>
          </p:nvSpPr>
          <p:spPr>
            <a:xfrm>
              <a:off x="2196595" y="2304323"/>
              <a:ext cx="970189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/>
                <a:t>Cho tứ diện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,</a:t>
              </a:r>
              <a:r>
                <a:rPr lang="en-US" sz="2400"/>
                <a:t> </a:t>
              </a:r>
              <a:r>
                <a:rPr lang="en-US" sz="2400" b="1"/>
                <a:t>lấy hai điểm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, N </a:t>
              </a:r>
              <a:r>
                <a:rPr lang="en-US" sz="2400" b="1"/>
                <a:t>thoả mãn</a:t>
              </a:r>
              <a:r>
                <a:rPr lang="en-US" sz="2400"/>
                <a:t>                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488047"/>
                </p:ext>
              </p:extLst>
            </p:nvPr>
          </p:nvGraphicFramePr>
          <p:xfrm>
            <a:off x="8953558" y="2282281"/>
            <a:ext cx="3365823" cy="49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" name="Equation" r:id="rId4" imgW="1726920" imgH="253800" progId="Equation.DSMT4">
                    <p:embed/>
                  </p:oleObj>
                </mc:Choice>
                <mc:Fallback>
                  <p:oleObj name="Equation" r:id="rId4" imgW="17269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953558" y="2282281"/>
                          <a:ext cx="3365823" cy="494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882156" y="881082"/>
                <a:ext cx="4932761" cy="509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/>
                  <a:t>Hãy biểu diễ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N</m:t>
                        </m:r>
                      </m:e>
                    </m:acc>
                  </m:oMath>
                </a14:m>
                <a:r>
                  <a:rPr lang="en-US" sz="2400"/>
                  <a:t> </a:t>
                </a:r>
                <a:r>
                  <a:rPr lang="en-US" sz="2400" b="1"/>
                  <a:t>theo</a:t>
                </a:r>
                <a:r>
                  <a:rPr lang="en-US" sz="240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2400"/>
                  <a:t> </a:t>
                </a:r>
                <a:r>
                  <a:rPr lang="en-US" sz="2400" b="1"/>
                  <a:t>và</a:t>
                </a:r>
                <a:r>
                  <a:rPr lang="en-US" sz="240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e>
                    </m:acc>
                  </m:oMath>
                </a14:m>
                <a:r>
                  <a:rPr lang="en-US" sz="2400"/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156" y="881082"/>
                <a:ext cx="4932761" cy="509755"/>
              </a:xfrm>
              <a:prstGeom prst="rect">
                <a:avLst/>
              </a:prstGeom>
              <a:blipFill>
                <a:blip r:embed="rId6"/>
                <a:stretch>
                  <a:fillRect l="-1978" r="-1360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97505"/>
              </p:ext>
            </p:extLst>
          </p:nvPr>
        </p:nvGraphicFramePr>
        <p:xfrm>
          <a:off x="2261265" y="2484196"/>
          <a:ext cx="6360418" cy="42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7" imgW="3263951" imgH="219126" progId="Equation.DSMT4">
                  <p:embed/>
                </p:oleObj>
              </mc:Choice>
              <mc:Fallback>
                <p:oleObj name="Equation" r:id="rId7" imgW="3263951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1265" y="2484196"/>
                        <a:ext cx="6360418" cy="42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67181"/>
              </p:ext>
            </p:extLst>
          </p:nvPr>
        </p:nvGraphicFramePr>
        <p:xfrm>
          <a:off x="5445328" y="2955704"/>
          <a:ext cx="2669768" cy="42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9" imgW="1370320" imgH="219126" progId="Equation.DSMT4">
                  <p:embed/>
                </p:oleObj>
              </mc:Choice>
              <mc:Fallback>
                <p:oleObj name="Equation" r:id="rId9" imgW="1370320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5328" y="2955704"/>
                        <a:ext cx="2669768" cy="42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27126"/>
              </p:ext>
            </p:extLst>
          </p:nvPr>
        </p:nvGraphicFramePr>
        <p:xfrm>
          <a:off x="2440455" y="3576804"/>
          <a:ext cx="77231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11" imgW="3962160" imgH="304560" progId="Equation.DSMT4">
                  <p:embed/>
                </p:oleObj>
              </mc:Choice>
              <mc:Fallback>
                <p:oleObj name="Equation" r:id="rId11" imgW="3962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0455" y="3576804"/>
                        <a:ext cx="772318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12463"/>
              </p:ext>
            </p:extLst>
          </p:nvPr>
        </p:nvGraphicFramePr>
        <p:xfrm>
          <a:off x="5441474" y="4260241"/>
          <a:ext cx="28225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3" imgW="1447560" imgH="393480" progId="Equation.DSMT4">
                  <p:embed/>
                </p:oleObj>
              </mc:Choice>
              <mc:Fallback>
                <p:oleObj name="Equation" r:id="rId1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1474" y="4260241"/>
                        <a:ext cx="282257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739822" y="2047178"/>
            <a:ext cx="1298561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5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804941" flipH="1">
            <a:off x="-800107" y="244175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11575" y="57489"/>
            <a:ext cx="11387497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6255" y="39928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0" y="102895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5061" y="502804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7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98" y="392581"/>
            <a:ext cx="1369731" cy="3901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6015" y="1979675"/>
            <a:ext cx="1298561" cy="3109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57075" y="258466"/>
                <a:ext cx="10148711" cy="1279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400" b="1"/>
                  <a:t>Cho hình hộp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.A'B'C'D', </a:t>
                </a:r>
                <a:r>
                  <a:rPr lang="en-US" sz="2400" b="1"/>
                  <a:t>gọi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b="1"/>
                  <a:t> là trọng tâm của tam giác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A'.</a:t>
                </a:r>
              </a:p>
              <a:p>
                <a:r>
                  <a:rPr lang="en-US" sz="2400" b="1"/>
                  <a:t>   a) Biểu diễn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G</m:t>
                        </m:r>
                      </m:e>
                    </m:acc>
                  </m:oMath>
                </a14:m>
                <a:r>
                  <a:rPr lang="en-US" sz="2400" b="1"/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/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A</m:t>
                        </m:r>
                      </m:e>
                    </m:acc>
                  </m:oMath>
                </a14:m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b="1"/>
                  <a:t>   b) Từ câu a, hãy chứng tỏ ba điểm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G </a:t>
                </a:r>
                <a:r>
                  <a:rPr lang="en-US" sz="2400" b="1"/>
                  <a:t>và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' </a:t>
                </a:r>
                <a:r>
                  <a:rPr lang="en-US" sz="2400" b="1"/>
                  <a:t>thẳng hàng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075" y="258466"/>
                <a:ext cx="10148711" cy="1279389"/>
              </a:xfrm>
              <a:prstGeom prst="rect">
                <a:avLst/>
              </a:prstGeom>
              <a:blipFill>
                <a:blip r:embed="rId6"/>
                <a:stretch>
                  <a:fillRect l="-781" t="-3810" b="-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65950"/>
              </p:ext>
            </p:extLst>
          </p:nvPr>
        </p:nvGraphicFramePr>
        <p:xfrm>
          <a:off x="2038052" y="2426880"/>
          <a:ext cx="27479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8052" y="2426880"/>
                        <a:ext cx="274796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02331"/>
              </p:ext>
            </p:extLst>
          </p:nvPr>
        </p:nvGraphicFramePr>
        <p:xfrm>
          <a:off x="4786015" y="2413429"/>
          <a:ext cx="46275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9" imgW="2374560" imgH="215640" progId="Equation.DSMT4">
                  <p:embed/>
                </p:oleObj>
              </mc:Choice>
              <mc:Fallback>
                <p:oleObj name="Equation" r:id="rId9" imgW="237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6015" y="2413429"/>
                        <a:ext cx="462756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8239"/>
              </p:ext>
            </p:extLst>
          </p:nvPr>
        </p:nvGraphicFramePr>
        <p:xfrm>
          <a:off x="4786015" y="2948963"/>
          <a:ext cx="34893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11" imgW="1790640" imgH="393480" progId="Equation.DSMT4">
                  <p:embed/>
                </p:oleObj>
              </mc:Choice>
              <mc:Fallback>
                <p:oleObj name="Equation" r:id="rId11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6015" y="2948963"/>
                        <a:ext cx="3489325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905398"/>
              </p:ext>
            </p:extLst>
          </p:nvPr>
        </p:nvGraphicFramePr>
        <p:xfrm>
          <a:off x="3795470" y="4340335"/>
          <a:ext cx="4429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13" imgW="2273040" imgH="215640" progId="Equation.DSMT4">
                  <p:embed/>
                </p:oleObj>
              </mc:Choice>
              <mc:Fallback>
                <p:oleObj name="Equation" r:id="rId13" imgW="227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5470" y="4340335"/>
                        <a:ext cx="4429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54784" y="4889722"/>
            <a:ext cx="3859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cs typeface="Times New Roman" panose="02020603050405020304" pitchFamily="18" charset="0"/>
              </a:rPr>
              <a:t>Vậy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A, G </a:t>
            </a:r>
            <a:r>
              <a:rPr lang="en-US" sz="2400" b="1"/>
              <a:t>và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' </a:t>
            </a:r>
            <a:r>
              <a:rPr lang="en-US" sz="2400" b="1"/>
              <a:t>thẳng hàng</a:t>
            </a:r>
            <a:endParaRPr lang="en-US" sz="2400"/>
          </a:p>
        </p:txBody>
      </p:sp>
      <p:sp>
        <p:nvSpPr>
          <p:cNvPr id="17" name="Rectangle 16"/>
          <p:cNvSpPr/>
          <p:nvPr/>
        </p:nvSpPr>
        <p:spPr>
          <a:xfrm>
            <a:off x="2038052" y="3715726"/>
            <a:ext cx="7109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/>
              <a:t>Theo câu a, và theo quy tắc hình hộp thì </a:t>
            </a:r>
          </a:p>
        </p:txBody>
      </p:sp>
    </p:spTree>
    <p:extLst>
      <p:ext uri="{BB962C8B-B14F-4D97-AF65-F5344CB8AC3E}">
        <p14:creationId xmlns:p14="http://schemas.microsoft.com/office/powerpoint/2010/main" val="381814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804941" flipH="1">
            <a:off x="-574629" y="389921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666419" y="57489"/>
            <a:ext cx="11480425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6255" y="39928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0" y="102895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9155" y="587670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8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98" y="392581"/>
            <a:ext cx="1369731" cy="3901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0719" y="1812558"/>
            <a:ext cx="1298561" cy="31092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85526" y="113331"/>
            <a:ext cx="1040917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400" b="1"/>
              <a:t>Trong không gian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Oxyz,</a:t>
            </a:r>
            <a:r>
              <a:rPr lang="vi-VN" sz="2400" b="1"/>
              <a:t> cho các điểm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2; -1; 3),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; 1; -1)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-1; 0; 2).</a:t>
            </a:r>
          </a:p>
          <a:p>
            <a:r>
              <a:rPr lang="en-US" sz="2400" b="1"/>
              <a:t>    </a:t>
            </a:r>
            <a:r>
              <a:rPr lang="vi-VN" sz="2400" b="1"/>
              <a:t>a) Tìm toạ độ trọng tâm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2400" b="1"/>
              <a:t> của tam giác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BC.</a:t>
            </a:r>
          </a:p>
          <a:p>
            <a:r>
              <a:rPr lang="en-US" sz="2400" b="1"/>
              <a:t>    </a:t>
            </a:r>
            <a:r>
              <a:rPr lang="vi-VN" sz="2400" b="1"/>
              <a:t>b) Tìm toạ độ điểm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vi-VN" sz="2400" b="1"/>
              <a:t>thuộc trục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Oz </a:t>
            </a:r>
            <a:r>
              <a:rPr lang="vi-VN" sz="2400" b="1"/>
              <a:t>sao cho đường thẳng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M </a:t>
            </a:r>
            <a:r>
              <a:rPr lang="vi-VN" sz="2400" b="1"/>
              <a:t>vuông</a:t>
            </a:r>
            <a:endParaRPr lang="en-US" sz="2400" b="1"/>
          </a:p>
          <a:p>
            <a:r>
              <a:rPr lang="vi-VN" sz="2400" b="1"/>
              <a:t> </a:t>
            </a:r>
            <a:r>
              <a:rPr lang="en-US" sz="2400" b="1"/>
              <a:t>       </a:t>
            </a:r>
            <a:r>
              <a:rPr lang="vi-VN" sz="2400" b="1"/>
              <a:t>góc với đường thẳng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endParaRPr 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31674" y="2567001"/>
            <a:ext cx="15115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/>
              <a:t>a) Ta có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70068"/>
              </p:ext>
            </p:extLst>
          </p:nvPr>
        </p:nvGraphicFramePr>
        <p:xfrm>
          <a:off x="3437195" y="2418761"/>
          <a:ext cx="1614854" cy="85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6" imgW="827947" imgH="437892" progId="Equation.DSMT4">
                  <p:embed/>
                </p:oleObj>
              </mc:Choice>
              <mc:Fallback>
                <p:oleObj name="Equation" r:id="rId6" imgW="827947" imgH="4378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7195" y="2418761"/>
                        <a:ext cx="1614854" cy="85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031674" y="3420833"/>
            <a:ext cx="87495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/>
              <a:t>b) Vì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/>
              <a:t> thuộc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Oz</a:t>
            </a:r>
            <a:r>
              <a:rPr lang="en-US" sz="2400" b="1"/>
              <a:t> nên toạ độ của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400" b="1"/>
              <a:t>có dạng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0; 0; t). </a:t>
            </a:r>
            <a:r>
              <a:rPr lang="en-US" sz="2400" b="1"/>
              <a:t>Suy ra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810604"/>
              </p:ext>
            </p:extLst>
          </p:nvPr>
        </p:nvGraphicFramePr>
        <p:xfrm>
          <a:off x="2390144" y="4038203"/>
          <a:ext cx="2465590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8" imgW="1265658" imgH="256906" progId="Equation.DSMT4">
                  <p:embed/>
                </p:oleObj>
              </mc:Choice>
              <mc:Fallback>
                <p:oleObj name="Equation" r:id="rId8" imgW="1265658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0144" y="4038203"/>
                        <a:ext cx="2465590" cy="50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05681"/>
              </p:ext>
            </p:extLst>
          </p:nvPr>
        </p:nvGraphicFramePr>
        <p:xfrm>
          <a:off x="4855734" y="4030738"/>
          <a:ext cx="5172479" cy="42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10" imgW="2654280" imgH="215640" progId="Equation.DSMT4">
                  <p:embed/>
                </p:oleObj>
              </mc:Choice>
              <mc:Fallback>
                <p:oleObj name="Equation" r:id="rId10" imgW="2654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5734" y="4030738"/>
                        <a:ext cx="5172479" cy="42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450403" y="4683895"/>
            <a:ext cx="22188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/>
              <a:t>Vậy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0; 0; 1). 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48502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4804941" flipH="1">
            <a:off x="-574629" y="389921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11574" y="183270"/>
            <a:ext cx="11387497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2400"/>
          </a:p>
        </p:txBody>
      </p:sp>
      <p:sp>
        <p:nvSpPr>
          <p:cNvPr id="5" name="Oval 4"/>
          <p:cNvSpPr/>
          <p:nvPr/>
        </p:nvSpPr>
        <p:spPr>
          <a:xfrm>
            <a:off x="126254" y="165709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-1" y="228676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9154" y="713451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39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897" y="518362"/>
            <a:ext cx="1369731" cy="3901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60957" y="2117812"/>
            <a:ext cx="1298561" cy="31092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16148" y="443709"/>
            <a:ext cx="9875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/>
              <a:t>Trong không gia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yz,</a:t>
            </a:r>
            <a:r>
              <a:rPr lang="en-US" sz="2400" b="1" i="1"/>
              <a:t> </a:t>
            </a:r>
            <a:r>
              <a:rPr lang="en-US" sz="2400" b="1"/>
              <a:t>cho hình hộp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OABC. O'A'B'C' </a:t>
            </a:r>
            <a:r>
              <a:rPr lang="en-US" sz="2400" b="1"/>
              <a:t>và các điểm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2; 3; 1),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-1; 2; 3) </a:t>
            </a:r>
            <a:r>
              <a:rPr lang="en-US" sz="2400" b="1"/>
              <a:t>và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'(1; −2; 2). </a:t>
            </a:r>
            <a:r>
              <a:rPr lang="en-US" sz="2400" b="1"/>
              <a:t>Tìm toạ độ các đỉnh còn lại của hình hộp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099223"/>
              </p:ext>
            </p:extLst>
          </p:nvPr>
        </p:nvGraphicFramePr>
        <p:xfrm>
          <a:off x="1109134" y="2606662"/>
          <a:ext cx="47513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7" imgW="2438280" imgH="266400" progId="Equation.DSMT4">
                  <p:embed/>
                </p:oleObj>
              </mc:Choice>
              <mc:Fallback>
                <p:oleObj name="Equation" r:id="rId7" imgW="2438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9134" y="2606662"/>
                        <a:ext cx="4751388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36884"/>
              </p:ext>
            </p:extLst>
          </p:nvPr>
        </p:nvGraphicFramePr>
        <p:xfrm>
          <a:off x="5855759" y="2641587"/>
          <a:ext cx="49006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9" imgW="2514600" imgH="266400" progId="Equation.DSMT4">
                  <p:embed/>
                </p:oleObj>
              </mc:Choice>
              <mc:Fallback>
                <p:oleObj name="Equation" r:id="rId9" imgW="2514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5759" y="2641587"/>
                        <a:ext cx="490061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98582"/>
              </p:ext>
            </p:extLst>
          </p:nvPr>
        </p:nvGraphicFramePr>
        <p:xfrm>
          <a:off x="1059922" y="3162286"/>
          <a:ext cx="51228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11" imgW="2628720" imgH="266400" progId="Equation.DSMT4">
                  <p:embed/>
                </p:oleObj>
              </mc:Choice>
              <mc:Fallback>
                <p:oleObj name="Equation" r:id="rId11" imgW="262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9922" y="3162286"/>
                        <a:ext cx="51228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12075"/>
              </p:ext>
            </p:extLst>
          </p:nvPr>
        </p:nvGraphicFramePr>
        <p:xfrm>
          <a:off x="6154209" y="3224199"/>
          <a:ext cx="5741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13" imgW="2946240" imgH="266400" progId="Equation.DSMT4">
                  <p:embed/>
                </p:oleObj>
              </mc:Choice>
              <mc:Fallback>
                <p:oleObj name="Equation" r:id="rId13" imgW="294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54209" y="3224199"/>
                        <a:ext cx="57419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082A66D1-9607-4DB2-9660-1F110A45AEDF}"/>
              </a:ext>
            </a:extLst>
          </p:cNvPr>
          <p:cNvGrpSpPr/>
          <p:nvPr/>
        </p:nvGrpSpPr>
        <p:grpSpPr>
          <a:xfrm>
            <a:off x="0" y="4264980"/>
            <a:ext cx="12099072" cy="1738770"/>
            <a:chOff x="0" y="4264980"/>
            <a:chExt cx="12099072" cy="1738770"/>
          </a:xfrm>
        </p:grpSpPr>
        <p:sp>
          <p:nvSpPr>
            <p:cNvPr id="37" name="Oval 36"/>
            <p:cNvSpPr/>
            <p:nvPr/>
          </p:nvSpPr>
          <p:spPr>
            <a:xfrm>
              <a:off x="126255" y="4264980"/>
              <a:ext cx="1633016" cy="173877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B7B8DCAE-0B45-4D35-A6DD-5846C2C5EE5B}"/>
                </a:ext>
              </a:extLst>
            </p:cNvPr>
            <p:cNvGrpSpPr/>
            <p:nvPr/>
          </p:nvGrpSpPr>
          <p:grpSpPr>
            <a:xfrm>
              <a:off x="0" y="4282541"/>
              <a:ext cx="12099072" cy="1721209"/>
              <a:chOff x="0" y="4282541"/>
              <a:chExt cx="12099072" cy="1721209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711575" y="4282541"/>
                <a:ext cx="11387497" cy="1721209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CDE0C9">
                      <a:shade val="30000"/>
                      <a:satMod val="115000"/>
                    </a:srgbClr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0" y="4327947"/>
                <a:ext cx="1661530" cy="159053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186368" y="4812722"/>
              <a:ext cx="1333122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.40</a:t>
              </a:r>
            </a:p>
          </p:txBody>
        </p:sp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5898" y="4617633"/>
              <a:ext cx="1369731" cy="390178"/>
            </a:xfrm>
            <a:prstGeom prst="rect">
              <a:avLst/>
            </a:prstGeom>
          </p:spPr>
        </p:pic>
      </p:grpSp>
      <p:sp>
        <p:nvSpPr>
          <p:cNvPr id="43" name="Rectangle 42"/>
          <p:cNvSpPr/>
          <p:nvPr/>
        </p:nvSpPr>
        <p:spPr>
          <a:xfrm>
            <a:off x="1835552" y="4386800"/>
            <a:ext cx="98751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/>
              <a:t>Trong không gia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yz,</a:t>
            </a:r>
            <a:r>
              <a:rPr lang="en-US" sz="2400" b="1" i="1"/>
              <a:t> </a:t>
            </a:r>
            <a:r>
              <a:rPr lang="en-US" sz="2400" b="1"/>
              <a:t>cho 2 vectơ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32735"/>
              </p:ext>
            </p:extLst>
          </p:nvPr>
        </p:nvGraphicFramePr>
        <p:xfrm>
          <a:off x="7476781" y="4344344"/>
          <a:ext cx="3756184" cy="54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15" imgW="1752480" imgH="266400" progId="Equation.DSMT4">
                  <p:embed/>
                </p:oleObj>
              </mc:Choice>
              <mc:Fallback>
                <p:oleObj name="Equation" r:id="rId15" imgW="1752480" imgH="26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76781" y="4344344"/>
                        <a:ext cx="3756184" cy="546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96481"/>
              </p:ext>
            </p:extLst>
          </p:nvPr>
        </p:nvGraphicFramePr>
        <p:xfrm>
          <a:off x="2268151" y="5114729"/>
          <a:ext cx="2252133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7" imgW="1155600" imgH="253800" progId="Equation.DSMT4">
                  <p:embed/>
                </p:oleObj>
              </mc:Choice>
              <mc:Fallback>
                <p:oleObj name="Equation" r:id="rId17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8151" y="5114729"/>
                        <a:ext cx="2252133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33948"/>
              </p:ext>
            </p:extLst>
          </p:nvPr>
        </p:nvGraphicFramePr>
        <p:xfrm>
          <a:off x="4701572" y="5114729"/>
          <a:ext cx="3217332" cy="47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9" imgW="1650960" imgH="241200" progId="Equation.DSMT4">
                  <p:embed/>
                </p:oleObj>
              </mc:Choice>
              <mc:Fallback>
                <p:oleObj name="Equation" r:id="rId19" imgW="1650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01572" y="5114729"/>
                        <a:ext cx="3217332" cy="47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4520"/>
              </p:ext>
            </p:extLst>
          </p:nvPr>
        </p:nvGraphicFramePr>
        <p:xfrm>
          <a:off x="8136731" y="4912454"/>
          <a:ext cx="3489567" cy="8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21" imgW="1790640" imgH="457200" progId="Equation.DSMT4">
                  <p:embed/>
                </p:oleObj>
              </mc:Choice>
              <mc:Fallback>
                <p:oleObj name="Equation" r:id="rId21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36731" y="4912454"/>
                        <a:ext cx="3489567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87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4804941" flipH="1">
            <a:off x="-787939" y="444599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11574" y="183270"/>
            <a:ext cx="11387497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2400"/>
          </a:p>
        </p:txBody>
      </p:sp>
      <p:sp>
        <p:nvSpPr>
          <p:cNvPr id="5" name="Oval 4"/>
          <p:cNvSpPr/>
          <p:nvPr/>
        </p:nvSpPr>
        <p:spPr>
          <a:xfrm>
            <a:off x="126254" y="165709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-1" y="228676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9154" y="713451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41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897" y="518362"/>
            <a:ext cx="1369731" cy="3901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57756" y="1922040"/>
            <a:ext cx="1298561" cy="32589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65176" y="704762"/>
            <a:ext cx="102829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/>
              <a:t>Trong không gia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yz,</a:t>
            </a:r>
            <a:r>
              <a:rPr lang="en-US" sz="2400" b="1" i="1"/>
              <a:t> </a:t>
            </a:r>
            <a:r>
              <a:rPr lang="en-US" sz="2400" b="1"/>
              <a:t>cho các điểm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4; 2; -1),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; -1; 2),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0; −2; 3). </a:t>
            </a:r>
            <a:endParaRPr lang="en-US" sz="24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39693"/>
              </p:ext>
            </p:extLst>
          </p:nvPr>
        </p:nvGraphicFramePr>
        <p:xfrm>
          <a:off x="1759270" y="2547278"/>
          <a:ext cx="63595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7" imgW="3263760" imgH="279360" progId="Equation.DSMT4">
                  <p:embed/>
                </p:oleObj>
              </mc:Choice>
              <mc:Fallback>
                <p:oleObj name="Equation" r:id="rId7" imgW="326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9270" y="2547278"/>
                        <a:ext cx="635952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50878"/>
              </p:ext>
            </p:extLst>
          </p:nvPr>
        </p:nvGraphicFramePr>
        <p:xfrm>
          <a:off x="1814061" y="3151598"/>
          <a:ext cx="5048737" cy="51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9" imgW="2590560" imgH="266400" progId="Equation.DSMT4">
                  <p:embed/>
                </p:oleObj>
              </mc:Choice>
              <mc:Fallback>
                <p:oleObj name="Equation" r:id="rId9" imgW="259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4061" y="3151598"/>
                        <a:ext cx="5048737" cy="51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59270" y="3830345"/>
                <a:ext cx="7795724" cy="509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1"/>
                  <a:t>Vì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, N</a:t>
                </a:r>
                <a:r>
                  <a:rPr lang="vi-VN" sz="2400" b="1"/>
                  <a:t> thẳng hàng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</m:oMath>
                </a14:m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N</m:t>
                        </m:r>
                      </m:e>
                    </m:acc>
                  </m:oMath>
                </a14:m>
                <a:r>
                  <a:rPr lang="en-US" sz="2400" b="1"/>
                  <a:t> </a:t>
                </a:r>
                <a:r>
                  <a:rPr lang="vi-VN" sz="2400" b="1"/>
                  <a:t>cùng phương</a:t>
                </a:r>
                <a:r>
                  <a:rPr lang="en-US" sz="2400" b="1"/>
                  <a:t> và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270" y="3830345"/>
                <a:ext cx="7795724" cy="509755"/>
              </a:xfrm>
              <a:prstGeom prst="rect">
                <a:avLst/>
              </a:prstGeom>
              <a:blipFill>
                <a:blip r:embed="rId11"/>
                <a:stretch>
                  <a:fillRect l="-1252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639951"/>
              </p:ext>
            </p:extLst>
          </p:nvPr>
        </p:nvGraphicFramePr>
        <p:xfrm>
          <a:off x="9309343" y="3870933"/>
          <a:ext cx="1447800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2" imgW="742346" imgH="256906" progId="Equation.DSMT4">
                  <p:embed/>
                </p:oleObj>
              </mc:Choice>
              <mc:Fallback>
                <p:oleObj name="Equation" r:id="rId12" imgW="742346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09343" y="3870933"/>
                        <a:ext cx="1447800" cy="50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0846"/>
              </p:ext>
            </p:extLst>
          </p:nvPr>
        </p:nvGraphicFramePr>
        <p:xfrm>
          <a:off x="2290213" y="4373564"/>
          <a:ext cx="58404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4" imgW="2997000" imgH="393480" progId="Equation.DSMT4">
                  <p:embed/>
                </p:oleObj>
              </mc:Choice>
              <mc:Fallback>
                <p:oleObj name="Equation" r:id="rId14" imgW="299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90213" y="4373564"/>
                        <a:ext cx="5840413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88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4804941" flipH="1">
            <a:off x="-787939" y="444599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11574" y="183270"/>
            <a:ext cx="11387497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2400"/>
          </a:p>
        </p:txBody>
      </p:sp>
      <p:sp>
        <p:nvSpPr>
          <p:cNvPr id="5" name="Oval 4"/>
          <p:cNvSpPr/>
          <p:nvPr/>
        </p:nvSpPr>
        <p:spPr>
          <a:xfrm>
            <a:off x="126254" y="165709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-1" y="228676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9154" y="713451"/>
            <a:ext cx="13475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42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897" y="518362"/>
            <a:ext cx="1369731" cy="3901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5855" y="2145450"/>
            <a:ext cx="1298561" cy="32589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4429" y="152138"/>
            <a:ext cx="10572594" cy="174360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91827" y="2526985"/>
            <a:ext cx="114072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/>
              <a:t>a) Chọn hệ trục toạ độ </a:t>
            </a:r>
            <a:r>
              <a:rPr lang="en-US" sz="2400"/>
              <a:t>Oxyz</a:t>
            </a:r>
            <a:r>
              <a:rPr lang="vi-VN" sz="2400"/>
              <a:t> sao cho </a:t>
            </a:r>
            <a:r>
              <a:rPr lang="en-US" sz="2400"/>
              <a:t>O</a:t>
            </a:r>
            <a:r>
              <a:rPr lang="vi-VN" sz="2400"/>
              <a:t> là góc nhà phía trên trần nhà (điểm giao của hai bức tường và trần nhà) và trục </a:t>
            </a:r>
            <a:r>
              <a:rPr lang="en-US" sz="2400"/>
              <a:t>Ox</a:t>
            </a:r>
            <a:r>
              <a:rPr lang="vi-VN" sz="2400"/>
              <a:t> là giao của bức tường bên trái với trần nhà; trục </a:t>
            </a:r>
            <a:r>
              <a:rPr lang="en-US" sz="2400"/>
              <a:t>Oy</a:t>
            </a:r>
            <a:r>
              <a:rPr lang="vi-VN" sz="2400"/>
              <a:t> là điểm giao của bức tường bên phải với trần nhà; trục </a:t>
            </a:r>
            <a:r>
              <a:rPr lang="en-US" sz="2400"/>
              <a:t>Oz</a:t>
            </a:r>
            <a:r>
              <a:rPr lang="vi-VN" sz="2400"/>
              <a:t> là giao của 2 bức tường; đơn vị trên mỗi trục đều là mét. Khi đó, toạ độ của cái đèn ở vị trí ban đầu là</a:t>
            </a:r>
            <a:endParaRPr lang="en-US" sz="240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821654"/>
              </p:ext>
            </p:extLst>
          </p:nvPr>
        </p:nvGraphicFramePr>
        <p:xfrm>
          <a:off x="1714429" y="3989240"/>
          <a:ext cx="2020112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8" imgW="1037271" imgH="256906" progId="Equation.DSMT4">
                  <p:embed/>
                </p:oleObj>
              </mc:Choice>
              <mc:Fallback>
                <p:oleObj name="Equation" r:id="rId8" imgW="1037271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4429" y="3989240"/>
                        <a:ext cx="2020112" cy="50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697284" y="3986662"/>
            <a:ext cx="4744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Toạ độ của cái đèn ở vị trí mới là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4341"/>
              </p:ext>
            </p:extLst>
          </p:nvPr>
        </p:nvGraphicFramePr>
        <p:xfrm>
          <a:off x="8250445" y="3984689"/>
          <a:ext cx="2020112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0" imgW="1037271" imgH="256906" progId="Equation.DSMT4">
                  <p:embed/>
                </p:oleObj>
              </mc:Choice>
              <mc:Fallback>
                <p:oleObj name="Equation" r:id="rId10" imgW="1037271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50445" y="3984689"/>
                        <a:ext cx="2020112" cy="50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11573" y="4589635"/>
            <a:ext cx="110853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b) Khoảng cách của hai vị trí của đèn lúc đầu và lúc sau là: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56642"/>
              </p:ext>
            </p:extLst>
          </p:nvPr>
        </p:nvGraphicFramePr>
        <p:xfrm>
          <a:off x="3959740" y="5050286"/>
          <a:ext cx="3430789" cy="85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2" imgW="1760555" imgH="437892" progId="Equation.DSMT4">
                  <p:embed/>
                </p:oleObj>
              </mc:Choice>
              <mc:Fallback>
                <p:oleObj name="Equation" r:id="rId12" imgW="1760555" imgH="4378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9740" y="5050286"/>
                        <a:ext cx="3430789" cy="85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68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8304067" y="5156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9116656" y="4902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>
            <a:off x="9116656" y="4902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4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6" name="Rectangle 15"/>
          <p:cNvSpPr/>
          <p:nvPr/>
        </p:nvSpPr>
        <p:spPr>
          <a:xfrm rot="1132070">
            <a:off x="5711904" y="-2083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56805" y="728979"/>
            <a:ext cx="2213008" cy="397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788549" y="1507274"/>
            <a:ext cx="3342991" cy="44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21530" y="1096773"/>
            <a:ext cx="723665" cy="46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024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6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6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 animBg="1"/>
      <p:bldP spid="24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304067" y="5156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9116656" y="4902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>
            <a:off x="9116656" y="4902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13"/>
          <p:cNvSpPr/>
          <p:nvPr/>
        </p:nvSpPr>
        <p:spPr>
          <a:xfrm rot="873630">
            <a:off x="-722889" y="-198733"/>
            <a:ext cx="4347358" cy="6706705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10" name="Rectangle 15"/>
          <p:cNvSpPr/>
          <p:nvPr/>
        </p:nvSpPr>
        <p:spPr>
          <a:xfrm rot="1661095">
            <a:off x="2910965" y="-239738"/>
            <a:ext cx="1299432" cy="7348358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11" name="Rectangle 15"/>
          <p:cNvSpPr/>
          <p:nvPr/>
        </p:nvSpPr>
        <p:spPr>
          <a:xfrm rot="1702745">
            <a:off x="4375012" y="-248127"/>
            <a:ext cx="1415663" cy="7415219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93263" y="783235"/>
            <a:ext cx="2213008" cy="397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825007" y="1561530"/>
            <a:ext cx="3342991" cy="44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57988" y="1151029"/>
            <a:ext cx="723665" cy="46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895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6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6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33454" y="110571"/>
            <a:ext cx="12123823" cy="1777207"/>
            <a:chOff x="33454" y="110571"/>
            <a:chExt cx="12123823" cy="1777207"/>
          </a:xfrm>
        </p:grpSpPr>
        <p:grpSp>
          <p:nvGrpSpPr>
            <p:cNvPr id="3" name="Group 2"/>
            <p:cNvGrpSpPr/>
            <p:nvPr/>
          </p:nvGrpSpPr>
          <p:grpSpPr>
            <a:xfrm>
              <a:off x="33454" y="110571"/>
              <a:ext cx="12051299" cy="1777207"/>
              <a:chOff x="156614" y="172819"/>
              <a:chExt cx="9443189" cy="139675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689429" y="175686"/>
                <a:ext cx="8910374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74090" y="172819"/>
                <a:ext cx="1376986" cy="13967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6614" y="209667"/>
                <a:ext cx="1284471" cy="13070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270449" y="498549"/>
                <a:ext cx="1131984" cy="65310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4800" b="1" spc="5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  <a:r>
                  <a:rPr lang="en-US" sz="4800" b="1" cap="none" spc="5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.25</a:t>
                </a: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606255" y="596565"/>
              <a:ext cx="95510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Cho </a:t>
              </a:r>
              <a:r>
                <a:rPr lang="en-US" sz="2400" b="1"/>
                <a:t>tứ diện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. </a:t>
              </a:r>
              <a:r>
                <a:rPr lang="en-US" sz="2400" b="1">
                  <a:cs typeface="Times New Roman" panose="02020603050405020304" pitchFamily="18" charset="0"/>
                </a:rPr>
                <a:t>Lấy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G </a:t>
              </a:r>
              <a:r>
                <a:rPr lang="en-US" sz="2400" b="1"/>
                <a:t>là trọng tâm </a:t>
              </a:r>
              <a:r>
                <a:rPr lang="vi-VN" sz="2400" b="1"/>
                <a:t> </a:t>
              </a:r>
              <a:r>
                <a:rPr lang="en-US" sz="2400" b="1"/>
                <a:t>tam giác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CD</a:t>
              </a:r>
            </a:p>
            <a:p>
              <a:r>
                <a:rPr lang="en-US" sz="2400" b="1">
                  <a:latin typeface="+mj-lt"/>
                </a:rPr>
                <a:t>     </a:t>
              </a:r>
              <a:r>
                <a:rPr lang="en-US" sz="2400" b="1"/>
                <a:t>Khẳng định </a:t>
              </a:r>
              <a:r>
                <a:rPr lang="vi-VN" sz="2400" b="1"/>
                <a:t>nào dưới đây là </a:t>
              </a:r>
              <a:r>
                <a:rPr lang="en-US" sz="2400" b="1"/>
                <a:t>sai</a:t>
              </a:r>
              <a:r>
                <a:rPr lang="vi-VN" sz="2400" b="1"/>
                <a:t>?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166556" y="1982580"/>
            <a:ext cx="553425" cy="626968"/>
            <a:chOff x="1174619" y="1902604"/>
            <a:chExt cx="608767" cy="689665"/>
          </a:xfrm>
        </p:grpSpPr>
        <p:sp>
          <p:nvSpPr>
            <p:cNvPr id="22" name="Oval 21"/>
            <p:cNvSpPr/>
            <p:nvPr/>
          </p:nvSpPr>
          <p:spPr>
            <a:xfrm>
              <a:off x="1174619" y="201614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24885" y="1902604"/>
              <a:ext cx="3864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326239" y="2059290"/>
            <a:ext cx="553425" cy="605794"/>
            <a:chOff x="1174619" y="3484866"/>
            <a:chExt cx="608767" cy="666373"/>
          </a:xfrm>
        </p:grpSpPr>
        <p:sp>
          <p:nvSpPr>
            <p:cNvPr id="24" name="Oval 23"/>
            <p:cNvSpPr/>
            <p:nvPr/>
          </p:nvSpPr>
          <p:spPr>
            <a:xfrm>
              <a:off x="1174619" y="357511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08843" y="3484866"/>
              <a:ext cx="3864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166556" y="3016147"/>
            <a:ext cx="553425" cy="605794"/>
            <a:chOff x="1174619" y="2722266"/>
            <a:chExt cx="608767" cy="666373"/>
          </a:xfrm>
        </p:grpSpPr>
        <p:sp>
          <p:nvSpPr>
            <p:cNvPr id="26" name="Oval 25"/>
            <p:cNvSpPr/>
            <p:nvPr/>
          </p:nvSpPr>
          <p:spPr>
            <a:xfrm>
              <a:off x="1174619" y="281251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36917" y="2722266"/>
              <a:ext cx="3864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360106" y="2999285"/>
            <a:ext cx="553425" cy="605794"/>
            <a:chOff x="1174748" y="4259154"/>
            <a:chExt cx="608767" cy="666373"/>
          </a:xfrm>
        </p:grpSpPr>
        <p:sp>
          <p:nvSpPr>
            <p:cNvPr id="28" name="Oval 27"/>
            <p:cNvSpPr/>
            <p:nvPr/>
          </p:nvSpPr>
          <p:spPr>
            <a:xfrm>
              <a:off x="1174748" y="4349406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25014" y="4259154"/>
              <a:ext cx="3864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39" name="Rounded Rectangle 38"/>
          <p:cNvSpPr/>
          <p:nvPr/>
        </p:nvSpPr>
        <p:spPr>
          <a:xfrm>
            <a:off x="7145891" y="2928444"/>
            <a:ext cx="4298873" cy="829522"/>
          </a:xfrm>
          <a:prstGeom prst="roundRect">
            <a:avLst>
              <a:gd name="adj" fmla="val 22044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8836" y="4211346"/>
            <a:ext cx="1298561" cy="31092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71609"/>
              </p:ext>
            </p:extLst>
          </p:nvPr>
        </p:nvGraphicFramePr>
        <p:xfrm>
          <a:off x="3816708" y="2031488"/>
          <a:ext cx="2640689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6708" y="2031488"/>
                        <a:ext cx="2640689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051506"/>
              </p:ext>
            </p:extLst>
          </p:nvPr>
        </p:nvGraphicFramePr>
        <p:xfrm>
          <a:off x="3849286" y="3074197"/>
          <a:ext cx="3021818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9286" y="3074197"/>
                        <a:ext cx="3021818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56888"/>
              </p:ext>
            </p:extLst>
          </p:nvPr>
        </p:nvGraphicFramePr>
        <p:xfrm>
          <a:off x="8042836" y="3081187"/>
          <a:ext cx="3321276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8" imgW="1549080" imgH="228600" progId="Equation.DSMT4">
                  <p:embed/>
                </p:oleObj>
              </mc:Choice>
              <mc:Fallback>
                <p:oleObj name="Equation" r:id="rId8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2836" y="3081187"/>
                        <a:ext cx="3321276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44465"/>
              </p:ext>
            </p:extLst>
          </p:nvPr>
        </p:nvGraphicFramePr>
        <p:xfrm>
          <a:off x="8042836" y="2097908"/>
          <a:ext cx="2232331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42836" y="2097908"/>
                        <a:ext cx="2232331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76722"/>
              </p:ext>
            </p:extLst>
          </p:nvPr>
        </p:nvGraphicFramePr>
        <p:xfrm>
          <a:off x="5775216" y="4677303"/>
          <a:ext cx="32131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2" imgW="1498320" imgH="228600" progId="Equation.DSMT4">
                  <p:embed/>
                </p:oleObj>
              </mc:Choice>
              <mc:Fallback>
                <p:oleObj name="Equation" r:id="rId12" imgW="149832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5216" y="4677303"/>
                        <a:ext cx="32131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503348" y="4779001"/>
            <a:ext cx="4386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Gọi M là trung điểm CD. Ta có </a:t>
            </a:r>
          </a:p>
        </p:txBody>
      </p:sp>
    </p:spTree>
    <p:extLst>
      <p:ext uri="{BB962C8B-B14F-4D97-AF65-F5344CB8AC3E}">
        <p14:creationId xmlns:p14="http://schemas.microsoft.com/office/powerpoint/2010/main" val="300971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145806"/>
            <a:ext cx="12099072" cy="1738770"/>
            <a:chOff x="-252274" y="4905332"/>
            <a:chExt cx="12099072" cy="1738770"/>
          </a:xfrm>
        </p:grpSpPr>
        <p:sp>
          <p:nvSpPr>
            <p:cNvPr id="4" name="Rounded Rectangle 3"/>
            <p:cNvSpPr/>
            <p:nvPr/>
          </p:nvSpPr>
          <p:spPr>
            <a:xfrm>
              <a:off x="459301" y="4922893"/>
              <a:ext cx="11387497" cy="1721209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-126019" y="4905332"/>
              <a:ext cx="1633016" cy="173877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-252274" y="4968299"/>
              <a:ext cx="1661530" cy="159053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-126019" y="5261627"/>
              <a:ext cx="1453347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8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.26</a:t>
              </a: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57329"/>
              </p:ext>
            </p:extLst>
          </p:nvPr>
        </p:nvGraphicFramePr>
        <p:xfrm>
          <a:off x="8351838" y="2011888"/>
          <a:ext cx="2641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1838" y="2011888"/>
                        <a:ext cx="264160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285281" y="3312025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0" name="TextBox 19"/>
          <p:cNvSpPr txBox="1"/>
          <p:nvPr/>
        </p:nvSpPr>
        <p:spPr>
          <a:xfrm>
            <a:off x="3326768" y="3266523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1" name="Oval 20"/>
          <p:cNvSpPr/>
          <p:nvPr/>
        </p:nvSpPr>
        <p:spPr>
          <a:xfrm>
            <a:off x="7731741" y="2287903"/>
            <a:ext cx="443614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2" name="TextBox 21"/>
          <p:cNvSpPr txBox="1"/>
          <p:nvPr/>
        </p:nvSpPr>
        <p:spPr>
          <a:xfrm>
            <a:off x="7753720" y="2231112"/>
            <a:ext cx="381695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Oval 22"/>
          <p:cNvSpPr/>
          <p:nvPr/>
        </p:nvSpPr>
        <p:spPr>
          <a:xfrm>
            <a:off x="3275452" y="2281994"/>
            <a:ext cx="465029" cy="435532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4" name="TextBox 23"/>
          <p:cNvSpPr txBox="1"/>
          <p:nvPr/>
        </p:nvSpPr>
        <p:spPr>
          <a:xfrm>
            <a:off x="3312564" y="2219830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" name="Oval 24"/>
          <p:cNvSpPr/>
          <p:nvPr/>
        </p:nvSpPr>
        <p:spPr>
          <a:xfrm>
            <a:off x="7786936" y="3324836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6" name="TextBox 25"/>
          <p:cNvSpPr txBox="1"/>
          <p:nvPr/>
        </p:nvSpPr>
        <p:spPr>
          <a:xfrm>
            <a:off x="7824048" y="3266523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6042" y="4247093"/>
            <a:ext cx="1298561" cy="310923"/>
          </a:xfrm>
          <a:prstGeom prst="rect">
            <a:avLst/>
          </a:prstGeom>
        </p:spPr>
      </p:pic>
      <p:sp>
        <p:nvSpPr>
          <p:cNvPr id="33" name="Rounded Rectangle 32"/>
          <p:cNvSpPr/>
          <p:nvPr/>
        </p:nvSpPr>
        <p:spPr>
          <a:xfrm>
            <a:off x="3171852" y="3062998"/>
            <a:ext cx="3445727" cy="91421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06698" y="475198"/>
            <a:ext cx="10192374" cy="830997"/>
            <a:chOff x="763132" y="3738816"/>
            <a:chExt cx="9904868" cy="830997"/>
          </a:xfrm>
        </p:grpSpPr>
        <p:sp>
          <p:nvSpPr>
            <p:cNvPr id="3" name="Rectangle 2"/>
            <p:cNvSpPr/>
            <p:nvPr/>
          </p:nvSpPr>
          <p:spPr>
            <a:xfrm>
              <a:off x="763132" y="3738816"/>
              <a:ext cx="990486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b="1"/>
                <a:t>Cho hình hộp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.A'B'C'D'. </a:t>
              </a:r>
              <a:r>
                <a:rPr lang="vi-VN" sz="2400" b="1"/>
                <a:t>Lấy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sz="2400" b="1"/>
                <a:t> là trung điểm của đoạn thẳng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C'. </a:t>
              </a:r>
              <a:r>
                <a:rPr lang="vi-VN" sz="2400" b="1"/>
                <a:t>Vectơ </a:t>
              </a:r>
              <a:r>
                <a:rPr lang="en-US" sz="2400" b="1"/>
                <a:t>         </a:t>
              </a:r>
              <a:r>
                <a:rPr lang="vi-VN" sz="2400" b="1"/>
                <a:t>bằng</a:t>
              </a:r>
              <a:endParaRPr lang="en-US" sz="2400" b="1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975323"/>
                </p:ext>
              </p:extLst>
            </p:nvPr>
          </p:nvGraphicFramePr>
          <p:xfrm>
            <a:off x="1779745" y="4032809"/>
            <a:ext cx="6270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" name="Equation" r:id="rId6" imgW="291960" imgH="215640" progId="Equation.DSMT4">
                    <p:embed/>
                  </p:oleObj>
                </mc:Choice>
                <mc:Fallback>
                  <p:oleObj name="Equation" r:id="rId6" imgW="291960" imgH="21564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79745" y="4032809"/>
                          <a:ext cx="627062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36589"/>
              </p:ext>
            </p:extLst>
          </p:nvPr>
        </p:nvGraphicFramePr>
        <p:xfrm>
          <a:off x="4038974" y="3043666"/>
          <a:ext cx="23971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8" imgW="1117440" imgH="419040" progId="Equation.DSMT4">
                  <p:embed/>
                </p:oleObj>
              </mc:Choice>
              <mc:Fallback>
                <p:oleObj name="Equation" r:id="rId8" imgW="11174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974" y="3043666"/>
                        <a:ext cx="239712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88334"/>
              </p:ext>
            </p:extLst>
          </p:nvPr>
        </p:nvGraphicFramePr>
        <p:xfrm>
          <a:off x="4038974" y="2219830"/>
          <a:ext cx="2125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10" imgW="990360" imgH="228600" progId="Equation.DSMT4">
                  <p:embed/>
                </p:oleObj>
              </mc:Choice>
              <mc:Fallback>
                <p:oleObj name="Equation" r:id="rId10" imgW="990360" imgH="2286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974" y="2219830"/>
                        <a:ext cx="212566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58477"/>
              </p:ext>
            </p:extLst>
          </p:nvPr>
        </p:nvGraphicFramePr>
        <p:xfrm>
          <a:off x="8428919" y="3031872"/>
          <a:ext cx="2397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2" imgW="1117440" imgH="419040" progId="Equation.DSMT4">
                  <p:embed/>
                </p:oleObj>
              </mc:Choice>
              <mc:Fallback>
                <p:oleObj name="Equation" r:id="rId12" imgW="1117440" imgH="419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28919" y="3031872"/>
                        <a:ext cx="239712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94443"/>
              </p:ext>
            </p:extLst>
          </p:nvPr>
        </p:nvGraphicFramePr>
        <p:xfrm>
          <a:off x="5964553" y="4701428"/>
          <a:ext cx="52054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14" imgW="2425680" imgH="419040" progId="Equation.DSMT4">
                  <p:embed/>
                </p:oleObj>
              </mc:Choice>
              <mc:Fallback>
                <p:oleObj name="Equation" r:id="rId14" imgW="2425680" imgH="419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64553" y="4701428"/>
                        <a:ext cx="5205413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30130"/>
              </p:ext>
            </p:extLst>
          </p:nvPr>
        </p:nvGraphicFramePr>
        <p:xfrm>
          <a:off x="2149790" y="4706588"/>
          <a:ext cx="38147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6" imgW="1777680" imgH="419040" progId="Equation.DSMT4">
                  <p:embed/>
                </p:oleObj>
              </mc:Choice>
              <mc:Fallback>
                <p:oleObj name="Equation" r:id="rId16" imgW="1777680" imgH="419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49790" y="4706588"/>
                        <a:ext cx="3814763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74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21315" y="62722"/>
            <a:ext cx="12146431" cy="1784685"/>
            <a:chOff x="33454" y="103093"/>
            <a:chExt cx="12146431" cy="1784685"/>
          </a:xfrm>
        </p:grpSpPr>
        <p:grpSp>
          <p:nvGrpSpPr>
            <p:cNvPr id="12" name="Group 11"/>
            <p:cNvGrpSpPr/>
            <p:nvPr/>
          </p:nvGrpSpPr>
          <p:grpSpPr>
            <a:xfrm>
              <a:off x="33454" y="103093"/>
              <a:ext cx="12146431" cy="1784685"/>
              <a:chOff x="-22302" y="103093"/>
              <a:chExt cx="12146431" cy="1784685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-22302" y="103093"/>
                <a:ext cx="12146431" cy="1784685"/>
                <a:chOff x="156614" y="166942"/>
                <a:chExt cx="9517733" cy="1402627"/>
              </a:xfrm>
            </p:grpSpPr>
            <p:sp>
              <p:nvSpPr>
                <p:cNvPr id="5" name="Rounded Rectangle 4"/>
                <p:cNvSpPr/>
                <p:nvPr/>
              </p:nvSpPr>
              <p:spPr>
                <a:xfrm>
                  <a:off x="763973" y="166942"/>
                  <a:ext cx="8910374" cy="1393883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6" name="Oval 5"/>
                <p:cNvSpPr/>
                <p:nvPr/>
              </p:nvSpPr>
              <p:spPr>
                <a:xfrm>
                  <a:off x="174090" y="172819"/>
                  <a:ext cx="1376986" cy="139675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156614" y="209667"/>
                  <a:ext cx="1284471" cy="130701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244859" y="551277"/>
                  <a:ext cx="1131984" cy="653101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4800" b="1" spc="50">
                      <a:ln w="11430"/>
                      <a:solidFill>
                        <a:srgbClr val="FF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2.27</a:t>
                  </a:r>
                  <a:endParaRPr lang="en-US" sz="4800" b="1" cap="none" spc="5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02" y="385084"/>
                <a:ext cx="1461002" cy="388498"/>
              </a:xfrm>
              <a:prstGeom prst="rect">
                <a:avLst/>
              </a:prstGeom>
            </p:spPr>
          </p:pic>
        </p:grpSp>
        <p:sp>
          <p:nvSpPr>
            <p:cNvPr id="15" name="Rectangle 14"/>
            <p:cNvSpPr/>
            <p:nvPr/>
          </p:nvSpPr>
          <p:spPr>
            <a:xfrm>
              <a:off x="2150895" y="648977"/>
              <a:ext cx="1002899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Cho hình hộp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.A'B'C'D'. </a:t>
              </a:r>
              <a:r>
                <a:rPr lang="en-US" sz="2400" b="1"/>
                <a:t>Khẳng định nào sau đây là sai</a:t>
              </a:r>
              <a:r>
                <a:rPr lang="vi-VN" sz="2400" b="1"/>
                <a:t>?</a:t>
              </a:r>
            </a:p>
          </p:txBody>
        </p:sp>
      </p:grpSp>
      <p:sp>
        <p:nvSpPr>
          <p:cNvPr id="22" name="Oval 21"/>
          <p:cNvSpPr/>
          <p:nvPr/>
        </p:nvSpPr>
        <p:spPr>
          <a:xfrm>
            <a:off x="1975981" y="2313481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27293" y="2220098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Oval 23"/>
          <p:cNvSpPr/>
          <p:nvPr/>
        </p:nvSpPr>
        <p:spPr>
          <a:xfrm>
            <a:off x="6371348" y="2301086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06423" y="2223622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6" name="Oval 25"/>
          <p:cNvSpPr/>
          <p:nvPr/>
        </p:nvSpPr>
        <p:spPr>
          <a:xfrm>
            <a:off x="1975981" y="3373502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28174" y="3328378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8" name="Oval 27"/>
          <p:cNvSpPr/>
          <p:nvPr/>
        </p:nvSpPr>
        <p:spPr>
          <a:xfrm>
            <a:off x="6438991" y="3343404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476904" y="3278512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38808"/>
              </p:ext>
            </p:extLst>
          </p:nvPr>
        </p:nvGraphicFramePr>
        <p:xfrm>
          <a:off x="2867731" y="2325870"/>
          <a:ext cx="21796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7731" y="2325870"/>
                        <a:ext cx="217963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4257" y="4068198"/>
            <a:ext cx="1298561" cy="310923"/>
          </a:xfrm>
          <a:prstGeom prst="rect">
            <a:avLst/>
          </a:prstGeom>
        </p:spPr>
      </p:pic>
      <p:sp>
        <p:nvSpPr>
          <p:cNvPr id="39" name="Rounded Rectangle 38"/>
          <p:cNvSpPr/>
          <p:nvPr/>
        </p:nvSpPr>
        <p:spPr>
          <a:xfrm>
            <a:off x="6259511" y="3238682"/>
            <a:ext cx="3943085" cy="688334"/>
          </a:xfrm>
          <a:prstGeom prst="roundRect">
            <a:avLst>
              <a:gd name="adj" fmla="val 22044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59046"/>
              </p:ext>
            </p:extLst>
          </p:nvPr>
        </p:nvGraphicFramePr>
        <p:xfrm>
          <a:off x="2840038" y="3403600"/>
          <a:ext cx="22336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7" imgW="1041120" imgH="215640" progId="Equation.DSMT4">
                  <p:embed/>
                </p:oleObj>
              </mc:Choice>
              <mc:Fallback>
                <p:oleObj name="Equation" r:id="rId7" imgW="1041120" imgH="215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0038" y="3403600"/>
                        <a:ext cx="223361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21404"/>
              </p:ext>
            </p:extLst>
          </p:nvPr>
        </p:nvGraphicFramePr>
        <p:xfrm>
          <a:off x="7174266" y="2325869"/>
          <a:ext cx="29416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4266" y="2325869"/>
                        <a:ext cx="294163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70761"/>
              </p:ext>
            </p:extLst>
          </p:nvPr>
        </p:nvGraphicFramePr>
        <p:xfrm>
          <a:off x="7310348" y="3348916"/>
          <a:ext cx="2206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0348" y="3348916"/>
                        <a:ext cx="22066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260297" y="4615350"/>
            <a:ext cx="7520869" cy="521531"/>
            <a:chOff x="606569" y="4684800"/>
            <a:chExt cx="7520869" cy="521531"/>
          </a:xfrm>
        </p:grpSpPr>
        <p:sp>
          <p:nvSpPr>
            <p:cNvPr id="4" name="Rectangle 3"/>
            <p:cNvSpPr/>
            <p:nvPr/>
          </p:nvSpPr>
          <p:spPr>
            <a:xfrm>
              <a:off x="606569" y="4744666"/>
              <a:ext cx="722792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/>
                <a:t> </a:t>
              </a:r>
              <a:r>
                <a:rPr lang="en-US" sz="2400" b="1"/>
                <a:t>Theo quy tắc hình hộp, ta có</a:t>
              </a:r>
              <a:r>
                <a:rPr lang="en-US" sz="2400"/>
                <a:t>: 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287880"/>
                </p:ext>
              </p:extLst>
            </p:nvPr>
          </p:nvGraphicFramePr>
          <p:xfrm>
            <a:off x="5185801" y="4684800"/>
            <a:ext cx="2941637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" name="Equation" r:id="rId13" imgW="1371600" imgH="228600" progId="Equation.DSMT4">
                    <p:embed/>
                  </p:oleObj>
                </mc:Choice>
                <mc:Fallback>
                  <p:oleObj name="Equation" r:id="rId13" imgW="1371600" imgH="22860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85801" y="4684800"/>
                          <a:ext cx="2941637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86858"/>
              </p:ext>
            </p:extLst>
          </p:nvPr>
        </p:nvGraphicFramePr>
        <p:xfrm>
          <a:off x="1328031" y="5189137"/>
          <a:ext cx="4987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15" imgW="2323800" imgH="253800" progId="Equation.DSMT4">
                  <p:embed/>
                </p:oleObj>
              </mc:Choice>
              <mc:Fallback>
                <p:oleObj name="Equation" r:id="rId15" imgW="2323800" imgH="2538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8031" y="5189137"/>
                        <a:ext cx="49879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22230"/>
              </p:ext>
            </p:extLst>
          </p:nvPr>
        </p:nvGraphicFramePr>
        <p:xfrm>
          <a:off x="1396206" y="5844048"/>
          <a:ext cx="5121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" name="Equation" r:id="rId17" imgW="2387520" imgH="253800" progId="Equation.DSMT4">
                  <p:embed/>
                </p:oleObj>
              </mc:Choice>
              <mc:Fallback>
                <p:oleObj name="Equation" r:id="rId17" imgW="238752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96206" y="5844048"/>
                        <a:ext cx="51212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13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804941" flipH="1">
            <a:off x="-574629" y="389921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11575" y="57489"/>
            <a:ext cx="11387497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6255" y="39928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0" y="102895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5062" y="502804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28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328" y="324218"/>
            <a:ext cx="1369731" cy="390178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>
            <a:off x="4555328" y="2312254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0" name="TextBox 19"/>
          <p:cNvSpPr txBox="1"/>
          <p:nvPr/>
        </p:nvSpPr>
        <p:spPr>
          <a:xfrm>
            <a:off x="4592440" y="2243431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1" name="Oval 20"/>
          <p:cNvSpPr/>
          <p:nvPr/>
        </p:nvSpPr>
        <p:spPr>
          <a:xfrm>
            <a:off x="6690583" y="2279216"/>
            <a:ext cx="443614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2" name="TextBox 21"/>
          <p:cNvSpPr txBox="1"/>
          <p:nvPr/>
        </p:nvSpPr>
        <p:spPr>
          <a:xfrm>
            <a:off x="6712562" y="2222425"/>
            <a:ext cx="381695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Oval 22"/>
          <p:cNvSpPr/>
          <p:nvPr/>
        </p:nvSpPr>
        <p:spPr>
          <a:xfrm>
            <a:off x="2255784" y="2296604"/>
            <a:ext cx="465029" cy="435532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4" name="TextBox 23"/>
          <p:cNvSpPr txBox="1"/>
          <p:nvPr/>
        </p:nvSpPr>
        <p:spPr>
          <a:xfrm>
            <a:off x="2292896" y="2234440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" name="Oval 24"/>
          <p:cNvSpPr/>
          <p:nvPr/>
        </p:nvSpPr>
        <p:spPr>
          <a:xfrm>
            <a:off x="8873641" y="2276243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6" name="TextBox 25"/>
          <p:cNvSpPr txBox="1"/>
          <p:nvPr/>
        </p:nvSpPr>
        <p:spPr>
          <a:xfrm>
            <a:off x="8910753" y="2217930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747" y="3423176"/>
            <a:ext cx="1298561" cy="310923"/>
          </a:xfrm>
          <a:prstGeom prst="rect">
            <a:avLst/>
          </a:prstGeom>
        </p:spPr>
      </p:pic>
      <p:sp>
        <p:nvSpPr>
          <p:cNvPr id="33" name="Rounded Rectangle 32"/>
          <p:cNvSpPr/>
          <p:nvPr/>
        </p:nvSpPr>
        <p:spPr>
          <a:xfrm>
            <a:off x="4296080" y="2090910"/>
            <a:ext cx="1754704" cy="944824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932160" y="324218"/>
            <a:ext cx="103431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400" b="1"/>
              <a:t>Cho tứ diện đều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vi-VN" sz="2400" b="1"/>
              <a:t>có độ dài cạnh bằng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b="1"/>
              <a:t>, gọi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vi-VN" sz="2400" b="1"/>
              <a:t>là trung điểm </a:t>
            </a:r>
            <a:endParaRPr lang="en-US" sz="2400" b="1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420492"/>
              </p:ext>
            </p:extLst>
          </p:nvPr>
        </p:nvGraphicFramePr>
        <p:xfrm>
          <a:off x="7551046" y="785559"/>
          <a:ext cx="1111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1046" y="785559"/>
                        <a:ext cx="11112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92896" y="858000"/>
            <a:ext cx="73132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/>
              <a:t>của đoạn thẳng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2400" b="1"/>
              <a:t>. Tích vô hướng</a:t>
            </a:r>
            <a:r>
              <a:rPr lang="en-US" sz="2400" b="1"/>
              <a:t>               bằng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54873"/>
              </p:ext>
            </p:extLst>
          </p:nvPr>
        </p:nvGraphicFramePr>
        <p:xfrm>
          <a:off x="2963682" y="2035061"/>
          <a:ext cx="4619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" name="Equation" r:id="rId8" imgW="215640" imgH="419040" progId="Equation.DSMT4">
                  <p:embed/>
                </p:oleObj>
              </mc:Choice>
              <mc:Fallback>
                <p:oleObj name="Equation" r:id="rId8" imgW="21564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3682" y="2035061"/>
                        <a:ext cx="46196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48313"/>
              </p:ext>
            </p:extLst>
          </p:nvPr>
        </p:nvGraphicFramePr>
        <p:xfrm>
          <a:off x="5254198" y="2062686"/>
          <a:ext cx="4619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" name="Equation" r:id="rId10" imgW="215640" imgH="419040" progId="Equation.DSMT4">
                  <p:embed/>
                </p:oleObj>
              </mc:Choice>
              <mc:Fallback>
                <p:oleObj name="Equation" r:id="rId10" imgW="215640" imgH="41904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54198" y="2062686"/>
                        <a:ext cx="46196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86096"/>
              </p:ext>
            </p:extLst>
          </p:nvPr>
        </p:nvGraphicFramePr>
        <p:xfrm>
          <a:off x="7368038" y="2016009"/>
          <a:ext cx="4619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" name="Equation" r:id="rId12" imgW="215640" imgH="419040" progId="Equation.DSMT4">
                  <p:embed/>
                </p:oleObj>
              </mc:Choice>
              <mc:Fallback>
                <p:oleObj name="Equation" r:id="rId12" imgW="215640" imgH="41904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8038" y="2016009"/>
                        <a:ext cx="46196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00587"/>
              </p:ext>
            </p:extLst>
          </p:nvPr>
        </p:nvGraphicFramePr>
        <p:xfrm>
          <a:off x="9612313" y="2216671"/>
          <a:ext cx="381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" name="Equation" r:id="rId14" imgW="177480" imgH="215640" progId="Equation.DSMT4">
                  <p:embed/>
                </p:oleObj>
              </mc:Choice>
              <mc:Fallback>
                <p:oleObj name="Equation" r:id="rId14" imgW="177480" imgH="2156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12313" y="2216671"/>
                        <a:ext cx="3810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167033" y="4049562"/>
            <a:ext cx="964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Ta có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81413"/>
              </p:ext>
            </p:extLst>
          </p:nvPr>
        </p:nvGraphicFramePr>
        <p:xfrm>
          <a:off x="2116504" y="3860452"/>
          <a:ext cx="60896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" name="Equation" r:id="rId16" imgW="3124080" imgH="419040" progId="Equation.DSMT4">
                  <p:embed/>
                </p:oleObj>
              </mc:Choice>
              <mc:Fallback>
                <p:oleObj name="Equation" r:id="rId16" imgW="312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16504" y="3860452"/>
                        <a:ext cx="60896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63542"/>
              </p:ext>
            </p:extLst>
          </p:nvPr>
        </p:nvGraphicFramePr>
        <p:xfrm>
          <a:off x="5485179" y="4802780"/>
          <a:ext cx="43307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" name="Equation" r:id="rId18" imgW="2222280" imgH="419040" progId="Equation.DSMT4">
                  <p:embed/>
                </p:oleObj>
              </mc:Choice>
              <mc:Fallback>
                <p:oleObj name="Equation" r:id="rId18" imgW="2222280" imgH="4190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5179" y="4802780"/>
                        <a:ext cx="433070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30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55757" y="110571"/>
            <a:ext cx="12028996" cy="1777207"/>
            <a:chOff x="55757" y="110571"/>
            <a:chExt cx="12028996" cy="1777207"/>
          </a:xfrm>
        </p:grpSpPr>
        <p:grpSp>
          <p:nvGrpSpPr>
            <p:cNvPr id="12" name="Group 11"/>
            <p:cNvGrpSpPr/>
            <p:nvPr/>
          </p:nvGrpSpPr>
          <p:grpSpPr>
            <a:xfrm>
              <a:off x="55757" y="110571"/>
              <a:ext cx="12028996" cy="1777207"/>
              <a:chOff x="1" y="110571"/>
              <a:chExt cx="12028996" cy="1777207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1" y="110571"/>
                <a:ext cx="12028996" cy="1777207"/>
                <a:chOff x="174090" y="172819"/>
                <a:chExt cx="9425713" cy="1396750"/>
              </a:xfrm>
            </p:grpSpPr>
            <p:sp>
              <p:nvSpPr>
                <p:cNvPr id="5" name="Rounded Rectangle 4"/>
                <p:cNvSpPr/>
                <p:nvPr/>
              </p:nvSpPr>
              <p:spPr>
                <a:xfrm>
                  <a:off x="689429" y="175686"/>
                  <a:ext cx="8910374" cy="1393883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6" name="Oval 5"/>
                <p:cNvSpPr/>
                <p:nvPr/>
              </p:nvSpPr>
              <p:spPr>
                <a:xfrm>
                  <a:off x="174090" y="172819"/>
                  <a:ext cx="1376986" cy="139675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183421" y="204676"/>
                  <a:ext cx="1284471" cy="130701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232279" y="541230"/>
                  <a:ext cx="1131984" cy="653101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4800" b="1" spc="50">
                      <a:ln w="11430"/>
                      <a:solidFill>
                        <a:srgbClr val="FF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2.29</a:t>
                  </a:r>
                  <a:endParaRPr lang="en-US" sz="6000" b="1" cap="none" spc="5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02" y="385084"/>
                <a:ext cx="1461002" cy="388498"/>
              </a:xfrm>
              <a:prstGeom prst="rect">
                <a:avLst/>
              </a:prstGeom>
            </p:spPr>
          </p:pic>
        </p:grpSp>
        <p:sp>
          <p:nvSpPr>
            <p:cNvPr id="15" name="Rectangle 14"/>
            <p:cNvSpPr/>
            <p:nvPr/>
          </p:nvSpPr>
          <p:spPr>
            <a:xfrm>
              <a:off x="1942567" y="343016"/>
              <a:ext cx="488574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Trong không gian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z, </a:t>
              </a:r>
              <a:r>
                <a:rPr lang="vi-VN" sz="2400" b="1"/>
                <a:t>cho </a:t>
              </a:r>
            </a:p>
          </p:txBody>
        </p:sp>
      </p:grpSp>
      <p:sp>
        <p:nvSpPr>
          <p:cNvPr id="22" name="Oval 21"/>
          <p:cNvSpPr/>
          <p:nvPr/>
        </p:nvSpPr>
        <p:spPr>
          <a:xfrm>
            <a:off x="3173568" y="2412173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24880" y="2318790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Oval 23"/>
          <p:cNvSpPr/>
          <p:nvPr/>
        </p:nvSpPr>
        <p:spPr>
          <a:xfrm>
            <a:off x="7568740" y="2412173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04010" y="2322314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6" name="Oval 25"/>
          <p:cNvSpPr/>
          <p:nvPr/>
        </p:nvSpPr>
        <p:spPr>
          <a:xfrm>
            <a:off x="3173568" y="3321363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25761" y="3242655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8" name="Oval 27"/>
          <p:cNvSpPr/>
          <p:nvPr/>
        </p:nvSpPr>
        <p:spPr>
          <a:xfrm>
            <a:off x="7615499" y="3400524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66811" y="3321816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56667"/>
              </p:ext>
            </p:extLst>
          </p:nvPr>
        </p:nvGraphicFramePr>
        <p:xfrm>
          <a:off x="6440109" y="273810"/>
          <a:ext cx="36782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4" imgW="1714320" imgH="279360" progId="Equation.DSMT4">
                  <p:embed/>
                </p:oleObj>
              </mc:Choice>
              <mc:Fallback>
                <p:oleObj name="Equation" r:id="rId4" imgW="171432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0109" y="273810"/>
                        <a:ext cx="36782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7436899" y="2217846"/>
            <a:ext cx="2937589" cy="879459"/>
          </a:xfrm>
          <a:prstGeom prst="roundRect">
            <a:avLst>
              <a:gd name="adj" fmla="val 11793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749439" y="888986"/>
            <a:ext cx="4963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/>
              <a:t>Khẳng định nào dưới đây là sai?</a:t>
            </a:r>
            <a:endParaRPr lang="en-US" sz="2400" b="1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05619"/>
              </p:ext>
            </p:extLst>
          </p:nvPr>
        </p:nvGraphicFramePr>
        <p:xfrm>
          <a:off x="4040592" y="2368206"/>
          <a:ext cx="23701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6" imgW="1104840" imgH="279360" progId="Equation.DSMT4">
                  <p:embed/>
                </p:oleObj>
              </mc:Choice>
              <mc:Fallback>
                <p:oleObj name="Equation" r:id="rId6" imgW="1104840" imgH="27936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0592" y="2368206"/>
                        <a:ext cx="23701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76710"/>
              </p:ext>
            </p:extLst>
          </p:nvPr>
        </p:nvGraphicFramePr>
        <p:xfrm>
          <a:off x="4069971" y="3283198"/>
          <a:ext cx="23701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8" imgW="1104840" imgH="279360" progId="Equation.DSMT4">
                  <p:embed/>
                </p:oleObj>
              </mc:Choice>
              <mc:Fallback>
                <p:oleObj name="Equation" r:id="rId8" imgW="1104840" imgH="2793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9971" y="3283198"/>
                        <a:ext cx="23701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86094"/>
              </p:ext>
            </p:extLst>
          </p:nvPr>
        </p:nvGraphicFramePr>
        <p:xfrm>
          <a:off x="8404377" y="2368206"/>
          <a:ext cx="1879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10" imgW="876240" imgH="279360" progId="Equation.DSMT4">
                  <p:embed/>
                </p:oleObj>
              </mc:Choice>
              <mc:Fallback>
                <p:oleObj name="Equation" r:id="rId10" imgW="87624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4377" y="2368206"/>
                        <a:ext cx="18796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27321"/>
              </p:ext>
            </p:extLst>
          </p:nvPr>
        </p:nvGraphicFramePr>
        <p:xfrm>
          <a:off x="8482013" y="3294063"/>
          <a:ext cx="2397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12" imgW="1117440" imgH="279360" progId="Equation.DSMT4">
                  <p:embed/>
                </p:oleObj>
              </mc:Choice>
              <mc:Fallback>
                <p:oleObj name="Equation" r:id="rId12" imgW="111744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2013" y="3294063"/>
                        <a:ext cx="23971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72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3454" y="110571"/>
            <a:ext cx="12051299" cy="1777207"/>
            <a:chOff x="-22302" y="110571"/>
            <a:chExt cx="12051299" cy="1777207"/>
          </a:xfrm>
        </p:grpSpPr>
        <p:grpSp>
          <p:nvGrpSpPr>
            <p:cNvPr id="3" name="Group 2"/>
            <p:cNvGrpSpPr/>
            <p:nvPr/>
          </p:nvGrpSpPr>
          <p:grpSpPr>
            <a:xfrm>
              <a:off x="-22302" y="110571"/>
              <a:ext cx="12051299" cy="1777207"/>
              <a:chOff x="156614" y="172819"/>
              <a:chExt cx="9443189" cy="139675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689429" y="175686"/>
                <a:ext cx="8910374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74090" y="172819"/>
                <a:ext cx="1376986" cy="13967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6614" y="209667"/>
                <a:ext cx="1284471" cy="13070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197537" y="525526"/>
                <a:ext cx="1234983" cy="725667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400" b="1" spc="5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.30</a:t>
                </a:r>
                <a:endParaRPr lang="en-US" sz="6600" b="1" cap="none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302" y="385084"/>
              <a:ext cx="1461002" cy="388498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>
            <a:off x="2701504" y="2219679"/>
            <a:ext cx="608767" cy="714501"/>
            <a:chOff x="1174619" y="1877768"/>
            <a:chExt cx="608767" cy="714501"/>
          </a:xfrm>
        </p:grpSpPr>
        <p:sp>
          <p:nvSpPr>
            <p:cNvPr id="22" name="Oval 21"/>
            <p:cNvSpPr/>
            <p:nvPr/>
          </p:nvSpPr>
          <p:spPr>
            <a:xfrm>
              <a:off x="1174619" y="201614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24885" y="1877768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408971" y="2364287"/>
            <a:ext cx="608767" cy="666373"/>
            <a:chOff x="1174619" y="3484866"/>
            <a:chExt cx="608767" cy="666373"/>
          </a:xfrm>
        </p:grpSpPr>
        <p:sp>
          <p:nvSpPr>
            <p:cNvPr id="24" name="Oval 23"/>
            <p:cNvSpPr/>
            <p:nvPr/>
          </p:nvSpPr>
          <p:spPr>
            <a:xfrm>
              <a:off x="1174619" y="357511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08843" y="3484866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701504" y="3097329"/>
            <a:ext cx="608767" cy="666373"/>
            <a:chOff x="1174619" y="2722266"/>
            <a:chExt cx="608767" cy="666373"/>
          </a:xfrm>
        </p:grpSpPr>
        <p:sp>
          <p:nvSpPr>
            <p:cNvPr id="26" name="Oval 25"/>
            <p:cNvSpPr/>
            <p:nvPr/>
          </p:nvSpPr>
          <p:spPr>
            <a:xfrm>
              <a:off x="1174619" y="281251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36917" y="2722266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408971" y="3236548"/>
            <a:ext cx="608767" cy="666373"/>
            <a:chOff x="1174748" y="4259154"/>
            <a:chExt cx="608767" cy="666373"/>
          </a:xfrm>
        </p:grpSpPr>
        <p:sp>
          <p:nvSpPr>
            <p:cNvPr id="28" name="Oval 27"/>
            <p:cNvSpPr/>
            <p:nvPr/>
          </p:nvSpPr>
          <p:spPr>
            <a:xfrm>
              <a:off x="1174748" y="4349406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25014" y="4259154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39" name="Rounded Rectangle 38"/>
          <p:cNvSpPr/>
          <p:nvPr/>
        </p:nvSpPr>
        <p:spPr>
          <a:xfrm>
            <a:off x="7061480" y="2327838"/>
            <a:ext cx="3075942" cy="829522"/>
          </a:xfrm>
          <a:prstGeom prst="roundRect">
            <a:avLst>
              <a:gd name="adj" fmla="val 22044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909154" y="446120"/>
            <a:ext cx="97987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b="1"/>
              <a:t>Trong không gian</a:t>
            </a:r>
            <a:r>
              <a:rPr lang="en-US" sz="2400"/>
              <a:t>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Oxyz</a:t>
            </a:r>
            <a:r>
              <a:rPr lang="en-US" sz="2400"/>
              <a:t>, </a:t>
            </a:r>
            <a:r>
              <a:rPr lang="en-US" sz="2400" b="1"/>
              <a:t>cho hình bình hành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400"/>
              <a:t> </a:t>
            </a:r>
            <a:r>
              <a:rPr lang="en-US" sz="2400" b="1"/>
              <a:t>có</a:t>
            </a:r>
            <a:r>
              <a:rPr lang="en-US" sz="2400"/>
              <a:t>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−1; 0; 3),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2; 1; −1) </a:t>
            </a:r>
            <a:r>
              <a:rPr lang="en-US" sz="2400" b="1"/>
              <a:t>và</a:t>
            </a:r>
            <a:r>
              <a:rPr lang="en-US" sz="2400"/>
              <a:t>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3; 2; 2) </a:t>
            </a:r>
            <a:r>
              <a:rPr lang="en-US" sz="2400"/>
              <a:t>. </a:t>
            </a:r>
            <a:r>
              <a:rPr lang="en-US" sz="2400" b="1"/>
              <a:t>Tọa độ của điểm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/>
              <a:t> </a:t>
            </a:r>
            <a:r>
              <a:rPr lang="en-US" sz="2400" b="1"/>
              <a:t>là</a:t>
            </a:r>
            <a:r>
              <a:rPr lang="en-US" sz="2400"/>
              <a:t>:</a:t>
            </a:r>
          </a:p>
          <a:p>
            <a:endParaRPr lang="en-US" sz="24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70694"/>
              </p:ext>
            </p:extLst>
          </p:nvPr>
        </p:nvGraphicFramePr>
        <p:xfrm>
          <a:off x="3846580" y="2345402"/>
          <a:ext cx="1225062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4" imgW="571320" imgH="279360" progId="Equation.DSMT4">
                  <p:embed/>
                </p:oleObj>
              </mc:Choice>
              <mc:Fallback>
                <p:oleObj name="Equation" r:id="rId4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6580" y="2345402"/>
                        <a:ext cx="1225062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92470"/>
              </p:ext>
            </p:extLst>
          </p:nvPr>
        </p:nvGraphicFramePr>
        <p:xfrm>
          <a:off x="3846580" y="3165214"/>
          <a:ext cx="14160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6" imgW="660240" imgH="279360" progId="Equation.DSMT4">
                  <p:embed/>
                </p:oleObj>
              </mc:Choice>
              <mc:Fallback>
                <p:oleObj name="Equation" r:id="rId6" imgW="66024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6580" y="3165214"/>
                        <a:ext cx="141605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951567"/>
              </p:ext>
            </p:extLst>
          </p:nvPr>
        </p:nvGraphicFramePr>
        <p:xfrm>
          <a:off x="8758238" y="2432050"/>
          <a:ext cx="10064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8" imgW="469800" imgH="279360" progId="Equation.DSMT4">
                  <p:embed/>
                </p:oleObj>
              </mc:Choice>
              <mc:Fallback>
                <p:oleObj name="Equation" r:id="rId8" imgW="46980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58238" y="2432050"/>
                        <a:ext cx="100647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77836"/>
              </p:ext>
            </p:extLst>
          </p:nvPr>
        </p:nvGraphicFramePr>
        <p:xfrm>
          <a:off x="8770938" y="3344863"/>
          <a:ext cx="11985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0" imgW="558720" imgH="279360" progId="Equation.DSMT4">
                  <p:embed/>
                </p:oleObj>
              </mc:Choice>
              <mc:Fallback>
                <p:oleObj name="Equation" r:id="rId10" imgW="55872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70938" y="3344863"/>
                        <a:ext cx="119856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53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4804941" flipH="1">
            <a:off x="-645506" y="298535"/>
            <a:ext cx="2291371" cy="1450974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>
            <a:off x="4620204" y="2248425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0" name="TextBox 19"/>
          <p:cNvSpPr txBox="1"/>
          <p:nvPr/>
        </p:nvSpPr>
        <p:spPr>
          <a:xfrm>
            <a:off x="4657316" y="2179602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1" name="Oval 20"/>
          <p:cNvSpPr/>
          <p:nvPr/>
        </p:nvSpPr>
        <p:spPr>
          <a:xfrm>
            <a:off x="6755459" y="2215387"/>
            <a:ext cx="443614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2" name="TextBox 21"/>
          <p:cNvSpPr txBox="1"/>
          <p:nvPr/>
        </p:nvSpPr>
        <p:spPr>
          <a:xfrm>
            <a:off x="6777438" y="2158596"/>
            <a:ext cx="381695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Oval 22"/>
          <p:cNvSpPr/>
          <p:nvPr/>
        </p:nvSpPr>
        <p:spPr>
          <a:xfrm>
            <a:off x="2320660" y="2232775"/>
            <a:ext cx="465029" cy="435532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4" name="TextBox 23"/>
          <p:cNvSpPr txBox="1"/>
          <p:nvPr/>
        </p:nvSpPr>
        <p:spPr>
          <a:xfrm>
            <a:off x="2357772" y="2170611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" name="Oval 24"/>
          <p:cNvSpPr/>
          <p:nvPr/>
        </p:nvSpPr>
        <p:spPr>
          <a:xfrm>
            <a:off x="8938517" y="2212414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6" name="TextBox 25"/>
          <p:cNvSpPr txBox="1"/>
          <p:nvPr/>
        </p:nvSpPr>
        <p:spPr>
          <a:xfrm>
            <a:off x="8975629" y="2154101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156841" y="2095197"/>
            <a:ext cx="2075812" cy="71068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-8423" y="98206"/>
            <a:ext cx="12047312" cy="1640792"/>
            <a:chOff x="-8423" y="98206"/>
            <a:chExt cx="12047312" cy="1640792"/>
          </a:xfrm>
        </p:grpSpPr>
        <p:sp>
          <p:nvSpPr>
            <p:cNvPr id="4" name="Rounded Rectangle 3"/>
            <p:cNvSpPr/>
            <p:nvPr/>
          </p:nvSpPr>
          <p:spPr>
            <a:xfrm>
              <a:off x="651392" y="140523"/>
              <a:ext cx="11387497" cy="1571037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126255" y="107662"/>
              <a:ext cx="1633016" cy="16313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-8423" y="98206"/>
              <a:ext cx="1661530" cy="158596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56989" y="591175"/>
              <a:ext cx="1347548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.31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5898" y="392581"/>
              <a:ext cx="1369731" cy="390178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1872382" y="424883"/>
              <a:ext cx="993533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400" b="1"/>
                <a:t>Trong không gian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xyz, </a:t>
              </a:r>
              <a:r>
                <a:rPr lang="en-US" sz="2400" b="1"/>
                <a:t>cho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1; 0; -1),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0; -1; 2) </a:t>
              </a:r>
              <a:r>
                <a:rPr lang="en-US" sz="2400" b="1"/>
                <a:t>và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2; 1; 0). 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400" b="1"/>
                <a:t>Biết tam giác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 </a:t>
              </a:r>
              <a:r>
                <a:rPr lang="en-US" sz="2400" b="1"/>
                <a:t>có trọng tâm là điểm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2400" b="1"/>
                <a:t>. Toạ độ của điểm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b="1"/>
                <a:t> là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897611" y="2263892"/>
            <a:ext cx="1354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>
                <a:latin typeface="Times New Roman" panose="02020603050405020304" pitchFamily="18" charset="0"/>
                <a:cs typeface="Times New Roman" panose="02020603050405020304" pitchFamily="18" charset="0"/>
              </a:rPr>
              <a:t>(5; 4; -1)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122345" y="2271935"/>
            <a:ext cx="1457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>
                <a:latin typeface="Times New Roman" panose="02020603050405020304" pitchFamily="18" charset="0"/>
                <a:cs typeface="Times New Roman" panose="02020603050405020304" pitchFamily="18" charset="0"/>
              </a:rPr>
              <a:t>(-5; -4; 1)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264832" y="2241639"/>
            <a:ext cx="1277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1; 2;-1)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553465" y="2196894"/>
            <a:ext cx="1457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-1; -2; 1).</a:t>
            </a:r>
          </a:p>
        </p:txBody>
      </p:sp>
    </p:spTree>
    <p:extLst>
      <p:ext uri="{BB962C8B-B14F-4D97-AF65-F5344CB8AC3E}">
        <p14:creationId xmlns:p14="http://schemas.microsoft.com/office/powerpoint/2010/main" val="185817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3467" y="66293"/>
            <a:ext cx="12051299" cy="1777207"/>
            <a:chOff x="156614" y="172819"/>
            <a:chExt cx="9443189" cy="1396750"/>
          </a:xfrm>
        </p:grpSpPr>
        <p:sp>
          <p:nvSpPr>
            <p:cNvPr id="5" name="Rounded Rectangle 4"/>
            <p:cNvSpPr/>
            <p:nvPr/>
          </p:nvSpPr>
          <p:spPr>
            <a:xfrm>
              <a:off x="689429" y="175686"/>
              <a:ext cx="8910374" cy="1393883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74090" y="172819"/>
              <a:ext cx="1376986" cy="13967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56614" y="209667"/>
              <a:ext cx="1284471" cy="130701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05731" y="542695"/>
              <a:ext cx="1049082" cy="60472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400" b="1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.35</a:t>
              </a:r>
              <a:endParaRPr lang="en-US" sz="4400" b="1" cap="none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206" y="386108"/>
            <a:ext cx="1371719" cy="3901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46027" y="297507"/>
            <a:ext cx="10385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/>
              <a:t>Cho hình chóp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.ABCD </a:t>
            </a:r>
            <a:r>
              <a:rPr lang="en-US" sz="2400" b="1"/>
              <a:t>có đáy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400" b="1"/>
              <a:t> là hình chữ nhật. Chứng minh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02252"/>
              </p:ext>
            </p:extLst>
          </p:nvPr>
        </p:nvGraphicFramePr>
        <p:xfrm>
          <a:off x="4808633" y="776286"/>
          <a:ext cx="2326379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8633" y="776286"/>
                        <a:ext cx="2326379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746027" y="2518120"/>
            <a:ext cx="99379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Gọi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/>
              <a:t> là giao điểm của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400"/>
              <a:t> và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sz="2400"/>
              <a:t> thì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/>
              <a:t> là trung điểm của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2400"/>
              <a:t>và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sz="2400"/>
              <a:t>. </a:t>
            </a:r>
          </a:p>
          <a:p>
            <a:r>
              <a:rPr lang="en-US" sz="2400"/>
              <a:t>Ta có: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86970"/>
              </p:ext>
            </p:extLst>
          </p:nvPr>
        </p:nvGraphicFramePr>
        <p:xfrm>
          <a:off x="3762028" y="3472108"/>
          <a:ext cx="5254150" cy="1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6" imgW="2450880" imgH="736560" progId="Equation.DSMT4">
                  <p:embed/>
                </p:oleObj>
              </mc:Choice>
              <mc:Fallback>
                <p:oleObj name="Equation" r:id="rId6" imgW="2450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2028" y="3472108"/>
                        <a:ext cx="5254150" cy="155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22541" y="2071066"/>
            <a:ext cx="1298561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38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9</TotalTime>
  <Words>770</Words>
  <Application>Microsoft Office PowerPoint</Application>
  <PresentationFormat>Widescreen</PresentationFormat>
  <Paragraphs>89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.VnCentury SchoolbookH</vt:lpstr>
      <vt:lpstr>Arial</vt:lpstr>
      <vt:lpstr>Calibri</vt:lpstr>
      <vt:lpstr>Cambria Math</vt:lpstr>
      <vt:lpstr>Times New Roman</vt:lpstr>
      <vt:lpstr>VNI-DOS Sample Font 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ENOVO</cp:lastModifiedBy>
  <cp:revision>176</cp:revision>
  <dcterms:created xsi:type="dcterms:W3CDTF">2023-05-22T08:04:31Z</dcterms:created>
  <dcterms:modified xsi:type="dcterms:W3CDTF">2024-08-14T01:05:36Z</dcterms:modified>
</cp:coreProperties>
</file>